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21"/>
  </p:notesMasterIdLst>
  <p:sldIdLst>
    <p:sldId id="265" r:id="rId2"/>
    <p:sldId id="257" r:id="rId3"/>
    <p:sldId id="274" r:id="rId4"/>
    <p:sldId id="275" r:id="rId5"/>
    <p:sldId id="276" r:id="rId6"/>
    <p:sldId id="277" r:id="rId7"/>
    <p:sldId id="278" r:id="rId8"/>
    <p:sldId id="280" r:id="rId9"/>
    <p:sldId id="279" r:id="rId10"/>
    <p:sldId id="281" r:id="rId11"/>
    <p:sldId id="282" r:id="rId12"/>
    <p:sldId id="283" r:id="rId13"/>
    <p:sldId id="289" r:id="rId14"/>
    <p:sldId id="284" r:id="rId15"/>
    <p:sldId id="285" r:id="rId16"/>
    <p:sldId id="286" r:id="rId17"/>
    <p:sldId id="287" r:id="rId18"/>
    <p:sldId id="288" r:id="rId19"/>
    <p:sldId id="258" r:id="rId20"/>
  </p:sldIdLst>
  <p:sldSz cx="9712325" cy="8002588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" userDrawn="1">
          <p15:clr>
            <a:srgbClr val="A4A3A4"/>
          </p15:clr>
        </p15:guide>
        <p15:guide id="2" pos="179" userDrawn="1">
          <p15:clr>
            <a:srgbClr val="A4A3A4"/>
          </p15:clr>
        </p15:guide>
        <p15:guide id="3" pos="5939" userDrawn="1">
          <p15:clr>
            <a:srgbClr val="A4A3A4"/>
          </p15:clr>
        </p15:guide>
        <p15:guide id="4" orient="horz" pos="4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0B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21"/>
  </p:normalViewPr>
  <p:slideViewPr>
    <p:cSldViewPr snapToGrid="0" snapToObjects="1">
      <p:cViewPr varScale="1">
        <p:scale>
          <a:sx n="95" d="100"/>
          <a:sy n="95" d="100"/>
        </p:scale>
        <p:origin x="1932" y="78"/>
      </p:cViewPr>
      <p:guideLst>
        <p:guide orient="horz" pos="184"/>
        <p:guide pos="179"/>
        <p:guide pos="5939"/>
        <p:guide orient="horz" pos="4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AE6712-1DF3-144B-8AEB-AA2EA0DC6E3F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555750" y="1143000"/>
            <a:ext cx="37465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x-none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x-none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x-none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B97FD9-0A9C-1B45-95DB-6830A7212849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86477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1pPr>
    <a:lvl2pPr marL="359313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2pPr>
    <a:lvl3pPr marL="718627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3pPr>
    <a:lvl4pPr marL="1077940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4pPr>
    <a:lvl5pPr marL="1437254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5pPr>
    <a:lvl6pPr marL="1796567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6pPr>
    <a:lvl7pPr marL="2155881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7pPr>
    <a:lvl8pPr marL="2515194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8pPr>
    <a:lvl9pPr marL="2874508" algn="l" defTabSz="718627" rtl="0" eaLnBrk="1" latinLnBrk="0" hangingPunct="1">
      <a:defRPr sz="94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8425" y="1309683"/>
            <a:ext cx="8255476" cy="2786086"/>
          </a:xfrm>
        </p:spPr>
        <p:txBody>
          <a:bodyPr anchor="b"/>
          <a:lstStyle>
            <a:lvl1pPr algn="ctr">
              <a:defRPr sz="6373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4041" y="4203212"/>
            <a:ext cx="7284244" cy="1932106"/>
          </a:xfrm>
        </p:spPr>
        <p:txBody>
          <a:bodyPr/>
          <a:lstStyle>
            <a:lvl1pPr marL="0" indent="0" algn="ctr">
              <a:buNone/>
              <a:defRPr sz="2549"/>
            </a:lvl1pPr>
            <a:lvl2pPr marL="485638" indent="0" algn="ctr">
              <a:buNone/>
              <a:defRPr sz="2124"/>
            </a:lvl2pPr>
            <a:lvl3pPr marL="971276" indent="0" algn="ctr">
              <a:buNone/>
              <a:defRPr sz="1912"/>
            </a:lvl3pPr>
            <a:lvl4pPr marL="1456914" indent="0" algn="ctr">
              <a:buNone/>
              <a:defRPr sz="1700"/>
            </a:lvl4pPr>
            <a:lvl5pPr marL="1942551" indent="0" algn="ctr">
              <a:buNone/>
              <a:defRPr sz="1700"/>
            </a:lvl5pPr>
            <a:lvl6pPr marL="2428189" indent="0" algn="ctr">
              <a:buNone/>
              <a:defRPr sz="1700"/>
            </a:lvl6pPr>
            <a:lvl7pPr marL="2913827" indent="0" algn="ctr">
              <a:buNone/>
              <a:defRPr sz="1700"/>
            </a:lvl7pPr>
            <a:lvl8pPr marL="3399465" indent="0" algn="ctr">
              <a:buNone/>
              <a:defRPr sz="1700"/>
            </a:lvl8pPr>
            <a:lvl9pPr marL="3885103" indent="0" algn="ctr">
              <a:buNone/>
              <a:defRPr sz="17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426316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8024580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50383" y="426064"/>
            <a:ext cx="2094220" cy="6781823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7723" y="426064"/>
            <a:ext cx="6161256" cy="6781823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35456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687809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665" y="1995092"/>
            <a:ext cx="8376880" cy="3328854"/>
          </a:xfrm>
        </p:spPr>
        <p:txBody>
          <a:bodyPr anchor="b"/>
          <a:lstStyle>
            <a:lvl1pPr>
              <a:defRPr sz="6373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2665" y="5355438"/>
            <a:ext cx="8376880" cy="1750566"/>
          </a:xfrm>
        </p:spPr>
        <p:txBody>
          <a:bodyPr/>
          <a:lstStyle>
            <a:lvl1pPr marL="0" indent="0">
              <a:buNone/>
              <a:defRPr sz="2549">
                <a:solidFill>
                  <a:schemeClr val="tx1"/>
                </a:solidFill>
              </a:defRPr>
            </a:lvl1pPr>
            <a:lvl2pPr marL="485638" indent="0">
              <a:buNone/>
              <a:defRPr sz="2124">
                <a:solidFill>
                  <a:schemeClr val="tx1">
                    <a:tint val="75000"/>
                  </a:schemeClr>
                </a:solidFill>
              </a:defRPr>
            </a:lvl2pPr>
            <a:lvl3pPr marL="971276" indent="0">
              <a:buNone/>
              <a:defRPr sz="1912">
                <a:solidFill>
                  <a:schemeClr val="tx1">
                    <a:tint val="75000"/>
                  </a:schemeClr>
                </a:solidFill>
              </a:defRPr>
            </a:lvl3pPr>
            <a:lvl4pPr marL="1456914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4pPr>
            <a:lvl5pPr marL="1942551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5pPr>
            <a:lvl6pPr marL="2428189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6pPr>
            <a:lvl7pPr marL="291382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7pPr>
            <a:lvl8pPr marL="3399465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8pPr>
            <a:lvl9pPr marL="3885103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755659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7722" y="2130318"/>
            <a:ext cx="4127738" cy="507756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6865" y="2130318"/>
            <a:ext cx="4127738" cy="507756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957389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988" y="426066"/>
            <a:ext cx="8376880" cy="1546797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8988" y="1961746"/>
            <a:ext cx="4108768" cy="961421"/>
          </a:xfrm>
        </p:spPr>
        <p:txBody>
          <a:bodyPr anchor="b"/>
          <a:lstStyle>
            <a:lvl1pPr marL="0" indent="0">
              <a:buNone/>
              <a:defRPr sz="2549" b="1"/>
            </a:lvl1pPr>
            <a:lvl2pPr marL="485638" indent="0">
              <a:buNone/>
              <a:defRPr sz="2124" b="1"/>
            </a:lvl2pPr>
            <a:lvl3pPr marL="971276" indent="0">
              <a:buNone/>
              <a:defRPr sz="1912" b="1"/>
            </a:lvl3pPr>
            <a:lvl4pPr marL="1456914" indent="0">
              <a:buNone/>
              <a:defRPr sz="1700" b="1"/>
            </a:lvl4pPr>
            <a:lvl5pPr marL="1942551" indent="0">
              <a:buNone/>
              <a:defRPr sz="1700" b="1"/>
            </a:lvl5pPr>
            <a:lvl6pPr marL="2428189" indent="0">
              <a:buNone/>
              <a:defRPr sz="1700" b="1"/>
            </a:lvl6pPr>
            <a:lvl7pPr marL="2913827" indent="0">
              <a:buNone/>
              <a:defRPr sz="1700" b="1"/>
            </a:lvl7pPr>
            <a:lvl8pPr marL="3399465" indent="0">
              <a:buNone/>
              <a:defRPr sz="1700" b="1"/>
            </a:lvl8pPr>
            <a:lvl9pPr marL="3885103" indent="0">
              <a:buNone/>
              <a:defRPr sz="17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8988" y="2923168"/>
            <a:ext cx="4108768" cy="429953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6865" y="1961746"/>
            <a:ext cx="4129003" cy="961421"/>
          </a:xfrm>
        </p:spPr>
        <p:txBody>
          <a:bodyPr anchor="b"/>
          <a:lstStyle>
            <a:lvl1pPr marL="0" indent="0">
              <a:buNone/>
              <a:defRPr sz="2549" b="1"/>
            </a:lvl1pPr>
            <a:lvl2pPr marL="485638" indent="0">
              <a:buNone/>
              <a:defRPr sz="2124" b="1"/>
            </a:lvl2pPr>
            <a:lvl3pPr marL="971276" indent="0">
              <a:buNone/>
              <a:defRPr sz="1912" b="1"/>
            </a:lvl3pPr>
            <a:lvl4pPr marL="1456914" indent="0">
              <a:buNone/>
              <a:defRPr sz="1700" b="1"/>
            </a:lvl4pPr>
            <a:lvl5pPr marL="1942551" indent="0">
              <a:buNone/>
              <a:defRPr sz="1700" b="1"/>
            </a:lvl5pPr>
            <a:lvl6pPr marL="2428189" indent="0">
              <a:buNone/>
              <a:defRPr sz="1700" b="1"/>
            </a:lvl6pPr>
            <a:lvl7pPr marL="2913827" indent="0">
              <a:buNone/>
              <a:defRPr sz="1700" b="1"/>
            </a:lvl7pPr>
            <a:lvl8pPr marL="3399465" indent="0">
              <a:buNone/>
              <a:defRPr sz="1700" b="1"/>
            </a:lvl8pPr>
            <a:lvl9pPr marL="3885103" indent="0">
              <a:buNone/>
              <a:defRPr sz="17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6865" y="2923168"/>
            <a:ext cx="4129003" cy="4299539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201197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494140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1958954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987" y="533506"/>
            <a:ext cx="3132478" cy="1867271"/>
          </a:xfrm>
        </p:spPr>
        <p:txBody>
          <a:bodyPr anchor="b"/>
          <a:lstStyle>
            <a:lvl1pPr>
              <a:defRPr sz="3399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9003" y="1152226"/>
            <a:ext cx="4916865" cy="5687024"/>
          </a:xfrm>
        </p:spPr>
        <p:txBody>
          <a:bodyPr/>
          <a:lstStyle>
            <a:lvl1pPr>
              <a:defRPr sz="3399"/>
            </a:lvl1pPr>
            <a:lvl2pPr>
              <a:defRPr sz="2974"/>
            </a:lvl2pPr>
            <a:lvl3pPr>
              <a:defRPr sz="2549"/>
            </a:lvl3pPr>
            <a:lvl4pPr>
              <a:defRPr sz="2124"/>
            </a:lvl4pPr>
            <a:lvl5pPr>
              <a:defRPr sz="2124"/>
            </a:lvl5pPr>
            <a:lvl6pPr>
              <a:defRPr sz="2124"/>
            </a:lvl6pPr>
            <a:lvl7pPr>
              <a:defRPr sz="2124"/>
            </a:lvl7pPr>
            <a:lvl8pPr>
              <a:defRPr sz="2124"/>
            </a:lvl8pPr>
            <a:lvl9pPr>
              <a:defRPr sz="2124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8987" y="2400777"/>
            <a:ext cx="3132478" cy="4447735"/>
          </a:xfrm>
        </p:spPr>
        <p:txBody>
          <a:bodyPr/>
          <a:lstStyle>
            <a:lvl1pPr marL="0" indent="0">
              <a:buNone/>
              <a:defRPr sz="1700"/>
            </a:lvl1pPr>
            <a:lvl2pPr marL="485638" indent="0">
              <a:buNone/>
              <a:defRPr sz="1487"/>
            </a:lvl2pPr>
            <a:lvl3pPr marL="971276" indent="0">
              <a:buNone/>
              <a:defRPr sz="1275"/>
            </a:lvl3pPr>
            <a:lvl4pPr marL="1456914" indent="0">
              <a:buNone/>
              <a:defRPr sz="1062"/>
            </a:lvl4pPr>
            <a:lvl5pPr marL="1942551" indent="0">
              <a:buNone/>
              <a:defRPr sz="1062"/>
            </a:lvl5pPr>
            <a:lvl6pPr marL="2428189" indent="0">
              <a:buNone/>
              <a:defRPr sz="1062"/>
            </a:lvl6pPr>
            <a:lvl7pPr marL="2913827" indent="0">
              <a:buNone/>
              <a:defRPr sz="1062"/>
            </a:lvl7pPr>
            <a:lvl8pPr marL="3399465" indent="0">
              <a:buNone/>
              <a:defRPr sz="1062"/>
            </a:lvl8pPr>
            <a:lvl9pPr marL="3885103" indent="0">
              <a:buNone/>
              <a:defRPr sz="1062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134277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987" y="533506"/>
            <a:ext cx="3132478" cy="1867271"/>
          </a:xfrm>
        </p:spPr>
        <p:txBody>
          <a:bodyPr anchor="b"/>
          <a:lstStyle>
            <a:lvl1pPr>
              <a:defRPr sz="3399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129003" y="1152226"/>
            <a:ext cx="4916865" cy="5687024"/>
          </a:xfrm>
        </p:spPr>
        <p:txBody>
          <a:bodyPr anchor="t"/>
          <a:lstStyle>
            <a:lvl1pPr marL="0" indent="0">
              <a:buNone/>
              <a:defRPr sz="3399"/>
            </a:lvl1pPr>
            <a:lvl2pPr marL="485638" indent="0">
              <a:buNone/>
              <a:defRPr sz="2974"/>
            </a:lvl2pPr>
            <a:lvl3pPr marL="971276" indent="0">
              <a:buNone/>
              <a:defRPr sz="2549"/>
            </a:lvl3pPr>
            <a:lvl4pPr marL="1456914" indent="0">
              <a:buNone/>
              <a:defRPr sz="2124"/>
            </a:lvl4pPr>
            <a:lvl5pPr marL="1942551" indent="0">
              <a:buNone/>
              <a:defRPr sz="2124"/>
            </a:lvl5pPr>
            <a:lvl6pPr marL="2428189" indent="0">
              <a:buNone/>
              <a:defRPr sz="2124"/>
            </a:lvl6pPr>
            <a:lvl7pPr marL="2913827" indent="0">
              <a:buNone/>
              <a:defRPr sz="2124"/>
            </a:lvl7pPr>
            <a:lvl8pPr marL="3399465" indent="0">
              <a:buNone/>
              <a:defRPr sz="2124"/>
            </a:lvl8pPr>
            <a:lvl9pPr marL="3885103" indent="0">
              <a:buNone/>
              <a:defRPr sz="2124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8987" y="2400777"/>
            <a:ext cx="3132478" cy="4447735"/>
          </a:xfrm>
        </p:spPr>
        <p:txBody>
          <a:bodyPr/>
          <a:lstStyle>
            <a:lvl1pPr marL="0" indent="0">
              <a:buNone/>
              <a:defRPr sz="1700"/>
            </a:lvl1pPr>
            <a:lvl2pPr marL="485638" indent="0">
              <a:buNone/>
              <a:defRPr sz="1487"/>
            </a:lvl2pPr>
            <a:lvl3pPr marL="971276" indent="0">
              <a:buNone/>
              <a:defRPr sz="1275"/>
            </a:lvl3pPr>
            <a:lvl4pPr marL="1456914" indent="0">
              <a:buNone/>
              <a:defRPr sz="1062"/>
            </a:lvl4pPr>
            <a:lvl5pPr marL="1942551" indent="0">
              <a:buNone/>
              <a:defRPr sz="1062"/>
            </a:lvl5pPr>
            <a:lvl6pPr marL="2428189" indent="0">
              <a:buNone/>
              <a:defRPr sz="1062"/>
            </a:lvl6pPr>
            <a:lvl7pPr marL="2913827" indent="0">
              <a:buNone/>
              <a:defRPr sz="1062"/>
            </a:lvl7pPr>
            <a:lvl8pPr marL="3399465" indent="0">
              <a:buNone/>
              <a:defRPr sz="1062"/>
            </a:lvl8pPr>
            <a:lvl9pPr marL="3885103" indent="0">
              <a:buNone/>
              <a:defRPr sz="1062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2128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7723" y="426066"/>
            <a:ext cx="8376880" cy="15467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723" y="2130318"/>
            <a:ext cx="8376880" cy="5077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7722" y="7417215"/>
            <a:ext cx="2185273" cy="4260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2D208-432E-AA48-8D25-AC6E1033EED1}" type="datetimeFigureOut">
              <a:rPr lang="x-none" smtClean="0"/>
              <a:t>12.09.2020</a:t>
            </a:fld>
            <a:endParaRPr 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217208" y="7417215"/>
            <a:ext cx="3277910" cy="4260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9330" y="7417215"/>
            <a:ext cx="2185273" cy="42606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21B68-98B7-4E40-B0F8-C095EA97D726}" type="slidenum">
              <a:rPr lang="x-none" smtClean="0"/>
              <a:t>‹#›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8175577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71276" rtl="0" eaLnBrk="1" latinLnBrk="0" hangingPunct="1">
        <a:lnSpc>
          <a:spcPct val="90000"/>
        </a:lnSpc>
        <a:spcBef>
          <a:spcPct val="0"/>
        </a:spcBef>
        <a:buNone/>
        <a:defRPr sz="467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42819" indent="-242819" algn="l" defTabSz="971276" rtl="0" eaLnBrk="1" latinLnBrk="0" hangingPunct="1">
        <a:lnSpc>
          <a:spcPct val="90000"/>
        </a:lnSpc>
        <a:spcBef>
          <a:spcPts val="1062"/>
        </a:spcBef>
        <a:buFont typeface="Arial" panose="020B0604020202020204" pitchFamily="34" charset="0"/>
        <a:buChar char="•"/>
        <a:defRPr sz="2974" kern="1200">
          <a:solidFill>
            <a:schemeClr val="tx1"/>
          </a:solidFill>
          <a:latin typeface="+mn-lt"/>
          <a:ea typeface="+mn-ea"/>
          <a:cs typeface="+mn-cs"/>
        </a:defRPr>
      </a:lvl1pPr>
      <a:lvl2pPr marL="728457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2549" kern="1200">
          <a:solidFill>
            <a:schemeClr val="tx1"/>
          </a:solidFill>
          <a:latin typeface="+mn-lt"/>
          <a:ea typeface="+mn-ea"/>
          <a:cs typeface="+mn-cs"/>
        </a:defRPr>
      </a:lvl2pPr>
      <a:lvl3pPr marL="1214095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2124" kern="1200">
          <a:solidFill>
            <a:schemeClr val="tx1"/>
          </a:solidFill>
          <a:latin typeface="+mn-lt"/>
          <a:ea typeface="+mn-ea"/>
          <a:cs typeface="+mn-cs"/>
        </a:defRPr>
      </a:lvl3pPr>
      <a:lvl4pPr marL="1699732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4pPr>
      <a:lvl5pPr marL="2185370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5pPr>
      <a:lvl6pPr marL="2671008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6pPr>
      <a:lvl7pPr marL="3156646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7pPr>
      <a:lvl8pPr marL="3642284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8pPr>
      <a:lvl9pPr marL="4127922" indent="-242819" algn="l" defTabSz="971276" rtl="0" eaLnBrk="1" latinLnBrk="0" hangingPunct="1">
        <a:lnSpc>
          <a:spcPct val="90000"/>
        </a:lnSpc>
        <a:spcBef>
          <a:spcPts val="531"/>
        </a:spcBef>
        <a:buFont typeface="Arial" panose="020B0604020202020204" pitchFamily="34" charset="0"/>
        <a:buChar char="•"/>
        <a:defRPr sz="191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1pPr>
      <a:lvl2pPr marL="485638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2pPr>
      <a:lvl3pPr marL="971276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3pPr>
      <a:lvl4pPr marL="1456914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4pPr>
      <a:lvl5pPr marL="1942551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5pPr>
      <a:lvl6pPr marL="2428189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6pPr>
      <a:lvl7pPr marL="2913827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7pPr>
      <a:lvl8pPr marL="3399465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8pPr>
      <a:lvl9pPr marL="3885103" algn="l" defTabSz="971276" rtl="0" eaLnBrk="1" latinLnBrk="0" hangingPunct="1">
        <a:defRPr sz="191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7F2C24-7A65-284B-9419-683059C3D5B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5263" y="535285"/>
            <a:ext cx="3882242" cy="941518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en-US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-</a:t>
            </a:r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сынып</a:t>
            </a:r>
            <a:br>
              <a:rPr lang="en-US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br>
              <a:rPr 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endParaRPr lang="ru-RU" sz="2800" dirty="0">
              <a:solidFill>
                <a:srgbClr val="620BFC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E370113-B385-2C41-BC76-ADDE2EDA2B2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7963" y="1666808"/>
            <a:ext cx="7623968" cy="155699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ru-RU" sz="3600" b="1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ьді</a:t>
            </a:r>
            <a:r>
              <a:rPr lang="ru-RU" sz="3600" b="1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ru-RU" sz="3600" b="1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осылыстардың</a:t>
            </a:r>
            <a:r>
              <a:rPr lang="ru-RU" sz="3600" b="1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ru-RU" sz="3600" b="1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ұрылысы</a:t>
            </a:r>
            <a:r>
              <a:rPr lang="ru-RU" sz="3600" b="1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ru-RU" sz="3600" b="1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әне</a:t>
            </a:r>
            <a:r>
              <a:rPr lang="ru-RU" sz="3600" b="1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ru-RU" sz="3600" b="1" dirty="0" err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номенклатурасы</a:t>
            </a:r>
            <a:endParaRPr lang="ru-RU" sz="3600" b="1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F0CA0B7-653C-B64A-9B2C-9B4676D5BCA3}"/>
              </a:ext>
            </a:extLst>
          </p:cNvPr>
          <p:cNvSpPr/>
          <p:nvPr/>
        </p:nvSpPr>
        <p:spPr>
          <a:xfrm>
            <a:off x="159323" y="6610541"/>
            <a:ext cx="3525837" cy="669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noProof="1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Мұғалім:</a:t>
            </a:r>
            <a:endParaRPr lang="ru-RU" sz="2800" noProof="1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4967B1B-68B8-C84C-8B8B-86329E258C0C}"/>
              </a:ext>
            </a:extLst>
          </p:cNvPr>
          <p:cNvSpPr/>
          <p:nvPr/>
        </p:nvSpPr>
        <p:spPr>
          <a:xfrm>
            <a:off x="8248366" y="172628"/>
            <a:ext cx="11705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Химия</a:t>
            </a:r>
            <a:endParaRPr lang="x-none" sz="2800" dirty="0">
              <a:solidFill>
                <a:srgbClr val="002060"/>
              </a:solidFill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6501872-5065-E749-A9FA-589EEBC4B910}"/>
              </a:ext>
            </a:extLst>
          </p:cNvPr>
          <p:cNvSpPr/>
          <p:nvPr/>
        </p:nvSpPr>
        <p:spPr>
          <a:xfrm>
            <a:off x="175806" y="7176749"/>
            <a:ext cx="3525837" cy="669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noProof="1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Әбеу Нұргелді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9B4B7D6-D546-AC4E-9322-50A39B657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0303" y="3600847"/>
            <a:ext cx="5548576" cy="410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3377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307535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паған карбонилді қосылыста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2" y="1129679"/>
            <a:ext cx="9144000" cy="2372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Егер карбонил тобы қанықпаған радикалдармен байланысса, онда мұндай альдегидтер мен кетондарды қанықпаған деп атайды. Сонымен қатар қос байланыс карбонил тобымен қатар болуыда мүмкін. Мысалы,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3654" y="3675372"/>
            <a:ext cx="3985016" cy="12490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1499" y="6386065"/>
            <a:ext cx="4989326" cy="13324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4162" y="4875294"/>
            <a:ext cx="9144000" cy="151077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Немесе арасында бір немесе бірнеше метил топтары болып, қашық орналасуы мүмкін Мысалы,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6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87438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паған карбонилді қосылыста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547" y="1183839"/>
            <a:ext cx="9144000" cy="2803433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паған карбонилді қосылыстардың маңызды өкілдері қосарланған альдегидтер мен кетондар болып табылады. Оларға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кролеин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және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ротон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қанықпаған альдегидтері, сонымен бірге қанықпаған кетондардан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метилвинилкетон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атады. 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31" y="4741615"/>
            <a:ext cx="9143616" cy="1624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81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1" y="29210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роматты карбонилді қосылыстар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3" y="1299401"/>
            <a:ext cx="9144000" cy="32343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Егер альдегидтік тобы бензол сақинасымен немесе бүйір тізбектегі көміртек атомымен байланысса, ондай қосылыстар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роматты альдегидтер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еп аталады. Бірінші топтағы альдегидтерге бензой альдегиді (бензальдегид), ал екінші топқа фенилсіркеальдегиді (фенилацетальдегид) жатады.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3606" y="5597115"/>
            <a:ext cx="2154686" cy="110607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9304" y="5597115"/>
            <a:ext cx="2958742" cy="110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990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4161" y="292100"/>
            <a:ext cx="9144000" cy="194165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Екі бензол сақинасы карбонил тобымен байланысса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роматты кетондар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ал бір радикал ароматты, екінші радикал алифатты болса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майлы ароматты кетондар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еп аталады.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1378" y="3512274"/>
            <a:ext cx="7269568" cy="1941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441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29210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 атау жаттығулары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86038"/>
              </p:ext>
            </p:extLst>
          </p:nvPr>
        </p:nvGraphicFramePr>
        <p:xfrm>
          <a:off x="284164" y="1022281"/>
          <a:ext cx="4108088" cy="149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3" imgW="4570200" imgH="1660320" progId="">
                  <p:embed/>
                </p:oleObj>
              </mc:Choice>
              <mc:Fallback>
                <p:oleObj r:id="rId3" imgW="4570200" imgH="1660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4" y="1022281"/>
                        <a:ext cx="4108088" cy="149232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286650"/>
              </p:ext>
            </p:extLst>
          </p:nvPr>
        </p:nvGraphicFramePr>
        <p:xfrm>
          <a:off x="5302261" y="1022281"/>
          <a:ext cx="4125902" cy="149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5" imgW="4586040" imgH="1658880" progId="">
                  <p:embed/>
                </p:oleObj>
              </mc:Choice>
              <mc:Fallback>
                <p:oleObj r:id="rId5" imgW="4586040" imgH="1658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61" y="1022281"/>
                        <a:ext cx="4125902" cy="149232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08404"/>
              </p:ext>
            </p:extLst>
          </p:nvPr>
        </p:nvGraphicFramePr>
        <p:xfrm>
          <a:off x="618766" y="4229101"/>
          <a:ext cx="3438884" cy="209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7" imgW="4597200" imgH="2804760" progId="">
                  <p:embed/>
                </p:oleObj>
              </mc:Choice>
              <mc:Fallback>
                <p:oleObj r:id="rId7" imgW="4597200" imgH="2804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66" y="4229101"/>
                        <a:ext cx="3438884" cy="2098667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12890"/>
              </p:ext>
            </p:extLst>
          </p:nvPr>
        </p:nvGraphicFramePr>
        <p:xfrm>
          <a:off x="6202186" y="3990931"/>
          <a:ext cx="2326052" cy="257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9" imgW="2705040" imgH="2993760" progId="">
                  <p:embed/>
                </p:oleObj>
              </mc:Choice>
              <mc:Fallback>
                <p:oleObj r:id="rId9" imgW="2705040" imgH="299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186" y="3990931"/>
                        <a:ext cx="2326052" cy="2575006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37097" y="2886947"/>
            <a:ext cx="2336269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Гексаналь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39581" y="2886946"/>
            <a:ext cx="3651262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5-метилгексаналь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163" y="6565937"/>
            <a:ext cx="3949607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-фенилпропональ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67815" y="6565937"/>
            <a:ext cx="534451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Циклогексанкарбальдегид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078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27757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 атау жаттығулар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4961" y="2886947"/>
            <a:ext cx="4240540" cy="107988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Бензолкарбальдегид/бензальдегид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697" y="3114007"/>
            <a:ext cx="4172744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-гидроксобутаналь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0427" y="6544499"/>
            <a:ext cx="3949607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-метилбутаналь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44085" y="6544498"/>
            <a:ext cx="2316764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Бутаналь 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20688"/>
              </p:ext>
            </p:extLst>
          </p:nvPr>
        </p:nvGraphicFramePr>
        <p:xfrm>
          <a:off x="1507591" y="982218"/>
          <a:ext cx="1995280" cy="17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3336840" imgH="2946240" progId="ChemDraw.Document.6.0">
                  <p:embed/>
                </p:oleObj>
              </mc:Choice>
              <mc:Fallback>
                <p:oleObj name="CS ChemDraw Drawing" r:id="rId3" imgW="3336840" imgH="2946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7591" y="982218"/>
                        <a:ext cx="1995280" cy="1761909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54157" y="1177373"/>
            <a:ext cx="3171825" cy="13716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533" y="4346980"/>
            <a:ext cx="3406534" cy="167511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54157" y="4346980"/>
            <a:ext cx="3496620" cy="1358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28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304664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 атау жаттығулар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163" y="2864372"/>
            <a:ext cx="3894083" cy="107988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Петанон-2 немесе </a:t>
            </a:r>
          </a:p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метилпропилкетон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5419" y="3093851"/>
            <a:ext cx="4172744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-этилгексанон-3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163" y="6826120"/>
            <a:ext cx="563389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-изопропилциклопентанон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84181" y="6470090"/>
            <a:ext cx="294226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иэтилкетон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4460"/>
              </p:ext>
            </p:extLst>
          </p:nvPr>
        </p:nvGraphicFramePr>
        <p:xfrm>
          <a:off x="627760" y="1133991"/>
          <a:ext cx="3414073" cy="143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3" imgW="3924000" imgH="1650960" progId="ChemDraw.Document.6.0">
                  <p:embed/>
                </p:oleObj>
              </mc:Choice>
              <mc:Fallback>
                <p:oleObj name="CS ChemDraw Drawing" r:id="rId3" imgW="3924000" imgH="1650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60" y="1133991"/>
                        <a:ext cx="3414073" cy="143579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59090"/>
              </p:ext>
            </p:extLst>
          </p:nvPr>
        </p:nvGraphicFramePr>
        <p:xfrm>
          <a:off x="5673860" y="1133991"/>
          <a:ext cx="3047588" cy="188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5" imgW="4381200" imgH="2705040" progId="ChemDraw.Document.6.0">
                  <p:embed/>
                </p:oleObj>
              </mc:Choice>
              <mc:Fallback>
                <p:oleObj name="CS ChemDraw Drawing" r:id="rId5" imgW="4381200" imgH="2705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860" y="1133991"/>
                        <a:ext cx="3047588" cy="1881834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38730"/>
              </p:ext>
            </p:extLst>
          </p:nvPr>
        </p:nvGraphicFramePr>
        <p:xfrm>
          <a:off x="1666226" y="4238847"/>
          <a:ext cx="1871338" cy="2386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7" imgW="2779560" imgH="3543120" progId="ChemDraw.Document.6.0">
                  <p:embed/>
                </p:oleObj>
              </mc:Choice>
              <mc:Fallback>
                <p:oleObj name="CS ChemDraw Drawing" r:id="rId7" imgW="2779560" imgH="3543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226" y="4238847"/>
                        <a:ext cx="1871338" cy="2386199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41650"/>
              </p:ext>
            </p:extLst>
          </p:nvPr>
        </p:nvGraphicFramePr>
        <p:xfrm>
          <a:off x="5120655" y="4123664"/>
          <a:ext cx="4153997" cy="194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9" imgW="4381200" imgH="2050920" progId="ChemDraw.Document.6.0">
                  <p:embed/>
                </p:oleObj>
              </mc:Choice>
              <mc:Fallback>
                <p:oleObj name="CS ChemDraw Drawing" r:id="rId9" imgW="4381200" imgH="20509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0655" y="4123664"/>
                        <a:ext cx="4153997" cy="1943901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297486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 атау жаттығулар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4163" y="2798969"/>
            <a:ext cx="4669534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,3-диметилгептанон-2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20642" y="3662153"/>
            <a:ext cx="4600206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,4-диметилпентанон-2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9000" y="6733788"/>
            <a:ext cx="3814871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-этилпентанон-2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71640" y="6418128"/>
            <a:ext cx="4456523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just"/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3,4-диметилпентаналь 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71" y="1011880"/>
            <a:ext cx="3025065" cy="1761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9245" y="1475951"/>
            <a:ext cx="3140617" cy="172802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8671" y="4311150"/>
            <a:ext cx="3115531" cy="172919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8886" y="4450035"/>
            <a:ext cx="3361334" cy="1590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353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9210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 атау жаттығулары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925" y="1155574"/>
            <a:ext cx="6473662" cy="324765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850" y="4526976"/>
            <a:ext cx="7181703" cy="318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795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BFA1400-0E72-084C-8C7C-5DF496AF3C41}"/>
              </a:ext>
            </a:extLst>
          </p:cNvPr>
          <p:cNvSpPr txBox="1"/>
          <p:nvPr/>
        </p:nvSpPr>
        <p:spPr>
          <a:xfrm>
            <a:off x="2222611" y="174116"/>
            <a:ext cx="52671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k-KZ" sz="3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Сабақ аяқталды!</a:t>
            </a:r>
          </a:p>
          <a:p>
            <a:pPr algn="ctr"/>
            <a:r>
              <a:rPr lang="kk-KZ" sz="3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елесі жүздескенше!</a:t>
            </a:r>
            <a:endParaRPr lang="ru-RU" sz="36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052D851-E003-0143-A0BF-8C220D86B8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6056" y="2772847"/>
            <a:ext cx="4480213" cy="335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8679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79401"/>
            <a:ext cx="9144000" cy="7105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ru-RU" sz="3200" dirty="0" err="1">
                <a:solidFill>
                  <a:srgbClr val="620BFC"/>
                </a:solidFill>
                <a:latin typeface="Open Sans" panose="020B0606030504020204"/>
              </a:rPr>
              <a:t>Сабақ</a:t>
            </a:r>
            <a:r>
              <a:rPr lang="ru-RU" sz="3200" dirty="0">
                <a:solidFill>
                  <a:srgbClr val="620BFC"/>
                </a:solidFill>
                <a:latin typeface="Open Sans" panose="020B0606030504020204"/>
              </a:rPr>
              <a:t> </a:t>
            </a:r>
            <a:r>
              <a:rPr lang="ru-RU" sz="3200" dirty="0" err="1">
                <a:solidFill>
                  <a:srgbClr val="620BFC"/>
                </a:solidFill>
                <a:latin typeface="Open Sans" panose="020B0606030504020204"/>
              </a:rPr>
              <a:t>мақсаттары</a:t>
            </a:r>
            <a:r>
              <a:rPr lang="ru-RU" sz="3200" dirty="0">
                <a:solidFill>
                  <a:srgbClr val="620BFC"/>
                </a:solidFill>
                <a:latin typeface="Open Sans" panose="020B0606030504020204"/>
              </a:rPr>
              <a:t>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3" y="1770773"/>
            <a:ext cx="9144000" cy="415764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kk-KZ" sz="32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льдегидтер мен кетондардың функциональды топтарының құрылысын білу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kk-KZ" sz="32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льдегидтер мен кетондардың құрылымдық формулаларын құрастыру және оларды Теориялық және қолданбалы химияның халықаралық одағы (</a:t>
            </a:r>
            <a:r>
              <a:rPr lang="en-US" sz="32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UPAC</a:t>
            </a:r>
            <a:r>
              <a:rPr lang="kk-KZ" sz="32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бойынша атау. </a:t>
            </a:r>
            <a:endParaRPr lang="en-US" sz="32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13532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287438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ң құрылы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3" y="1214328"/>
            <a:ext cx="9144000" cy="32343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Молекуласында оксо- немесе карбонил тобы бар қосылыстар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льдегидтер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және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етондар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деп аталады. </a:t>
            </a:r>
          </a:p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Егер карбонил тобы бір радикалмен және сутекпен байланысса, ондай қосылыстарды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льдегидтер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деп атайды. Альдегидтердің жалпы формуласы: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5419" y="4726541"/>
            <a:ext cx="2411412" cy="13396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4163" y="6199717"/>
            <a:ext cx="9144000" cy="151077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Ескерту: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құмырысқа альдегидінде (формальдегид) карбонил тобы екі сутекпен байланысқан.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56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98703"/>
            <a:ext cx="9144000" cy="71055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32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ң құрылы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3" y="1525743"/>
            <a:ext cx="9144000" cy="194165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 тобы екі бірдей немесе әр түрлі радикалдармен байланысқан қосылыстарды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етондар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деп атайды. Олардың жалпы формуласы: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163" y="5762227"/>
            <a:ext cx="9144000" cy="194165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 тобы байланысқан радикалдардың өзгешеліктеріне қарай альдегидтер мен кетондар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қан, қанықпаған, цикілді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әне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роматты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болып бөлінеді.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089" y="4135100"/>
            <a:ext cx="2083565" cy="142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65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9210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ң байланыс ерекшелігі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86971" y="1136822"/>
                <a:ext cx="9144000" cy="3018876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 lIns="252000" tIns="108000" rIns="252000" bIns="108000" rtlCol="0">
                <a:spAutoFit/>
              </a:bodyPr>
              <a:lstStyle/>
              <a:p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Карбонил тобындағы көміртек атомы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kk-KZ" altLang="ru-RU" sz="2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Open Sans" panose="020B0606030504020204" pitchFamily="34" charset="0"/>
                            <a:cs typeface="Open Sans" panose="020B0606030504020204" pitchFamily="34" charset="0"/>
                          </a:rPr>
                        </m:ctrlPr>
                      </m:sSupPr>
                      <m:e>
                        <m:r>
                          <a:rPr lang="en-US" altLang="ru-RU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Open Sans" panose="020B0606030504020204" pitchFamily="34" charset="0"/>
                            <a:cs typeface="Open Sans" panose="020B0606030504020204" pitchFamily="34" charset="0"/>
                          </a:rPr>
                          <m:t>𝑠𝑝</m:t>
                        </m:r>
                      </m:e>
                      <m:sup>
                        <m:r>
                          <a:rPr lang="en-US" altLang="ru-RU" sz="2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Open Sans" panose="020B0606030504020204" pitchFamily="34" charset="0"/>
                            <a:cs typeface="Open Sans" panose="020B0606030504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 </a:t>
                </a:r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гибридтенеді. 3 </a:t>
                </a:r>
                <a14:m>
                  <m:oMath xmlns:m="http://schemas.openxmlformats.org/officeDocument/2006/math">
                    <m:r>
                      <a:rPr lang="kk-KZ" altLang="ru-RU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" panose="020B0606030504020204" pitchFamily="34" charset="0"/>
                      </a:rPr>
                      <m:t>𝜎</m:t>
                    </m:r>
                  </m:oMath>
                </a14:m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   байланыс бір жазықтықта жатады. Көміртек атомының гибридтенбеген 2</a:t>
                </a:r>
                <a:r>
                  <a:rPr lang="en-US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p </a:t>
                </a:r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орбитальі жазықтыққа 90</a:t>
                </a:r>
                <a14:m>
                  <m:oMath xmlns:m="http://schemas.openxmlformats.org/officeDocument/2006/math">
                    <m:r>
                      <a:rPr lang="kk-KZ" altLang="ru-RU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" panose="020B0606030504020204" pitchFamily="34" charset="0"/>
                      </a:rPr>
                      <m:t>°</m:t>
                    </m:r>
                  </m:oMath>
                </a14:m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 бұрыш жасап перпендикулияр орналасады, ол оттегінің 2</a:t>
                </a:r>
                <a:r>
                  <a:rPr lang="en-US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p</a:t>
                </a:r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 орбитальімен жазықтықтың екі жағынан бүйірлері арқылы қиылысып,  әлсіз </a:t>
                </a:r>
                <a14:m>
                  <m:oMath xmlns:m="http://schemas.openxmlformats.org/officeDocument/2006/math">
                    <m:r>
                      <a:rPr lang="kk-KZ" altLang="ru-RU" sz="2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Open Sans" panose="020B0606030504020204" pitchFamily="34" charset="0"/>
                      </a:rPr>
                      <m:t>𝜋</m:t>
                    </m:r>
                  </m:oMath>
                </a14:m>
                <a:r>
                  <a:rPr lang="kk-KZ" altLang="ru-RU" sz="2600" dirty="0">
                    <a:solidFill>
                      <a:srgbClr val="002060"/>
                    </a:solidFill>
                    <a:latin typeface="Open Sans" panose="020B0606030504020204" pitchFamily="34" charset="0"/>
                    <a:ea typeface="Open Sans" panose="020B0606030504020204" pitchFamily="34" charset="0"/>
                    <a:cs typeface="Open Sans" panose="020B0606030504020204" pitchFamily="34" charset="0"/>
                  </a:rPr>
                  <a:t> байланыс түзеді. </a:t>
                </a:r>
                <a:endParaRPr lang="en-GB" altLang="ru-RU" sz="2600" dirty="0">
                  <a:solidFill>
                    <a:srgbClr val="00206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1" y="1136822"/>
                <a:ext cx="9144000" cy="3018876"/>
              </a:xfrm>
              <a:prstGeom prst="rect">
                <a:avLst/>
              </a:prstGeom>
              <a:blipFill>
                <a:blip r:embed="rId2"/>
                <a:stretch>
                  <a:fillRect r="-133" b="-180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ru-K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885" y="4351423"/>
            <a:ext cx="5515459" cy="158179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3540" y="4664481"/>
            <a:ext cx="22479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86971" y="6292050"/>
            <a:ext cx="9144000" cy="141843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Оттегі атомының электртерістілігі көміртек атомынан үлкен болғандықтан, байланыстың полярлылығы оттек атомына бағытталады.  </a:t>
            </a:r>
          </a:p>
        </p:txBody>
      </p:sp>
    </p:spTree>
    <p:extLst>
      <p:ext uri="{BB962C8B-B14F-4D97-AF65-F5344CB8AC3E}">
        <p14:creationId xmlns:p14="http://schemas.microsoft.com/office/powerpoint/2010/main" val="138357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92100"/>
            <a:ext cx="9144000" cy="64899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арбонилді қосылыстардың формулалары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916446"/>
                  </p:ext>
                </p:extLst>
              </p:nvPr>
            </p:nvGraphicFramePr>
            <p:xfrm>
              <a:off x="284163" y="1117780"/>
              <a:ext cx="9144000" cy="632354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910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310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9987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Карбонильді қосылыстар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Альдегид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Кетон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9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Молекулалық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40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sub>
                                </m:sSub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O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Ескерту: формальдегидтің</a:t>
                          </a:r>
                          <a:r>
                            <a:rPr lang="kk-KZ" sz="2400" baseline="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молекулалық формуласы </a:t>
                          </a:r>
                          <a:r>
                            <a:rPr lang="en-US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CHO</a:t>
                          </a:r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түрінде жазылу керек. Егер, </a:t>
                          </a:r>
                          <a:r>
                            <a:rPr lang="en-US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COH </a:t>
                          </a:r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түрінде жазылса спирттерге жатады. </a:t>
                          </a:r>
                          <a:r>
                            <a:rPr lang="en-US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</a:t>
                          </a: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Құрылыс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CHO</m:t>
                              </m:r>
                            </m:oMath>
                          </a14:m>
                          <a:r>
                            <a:rPr lang="en-US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</a:t>
                          </a:r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немесе</a:t>
                          </a:r>
                          <a:r>
                            <a:rPr lang="kk-KZ" sz="2400" baseline="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CO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𝐶𝐻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 немесе 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Дисплей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260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Склед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Таблица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916446"/>
                  </p:ext>
                </p:extLst>
              </p:nvPr>
            </p:nvGraphicFramePr>
            <p:xfrm>
              <a:off x="284163" y="1117780"/>
              <a:ext cx="9144000" cy="632354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19102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15310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379987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Карбонильді қосылыстар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Альдегид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Кетон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74927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Молекулалық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ru-KZ"/>
                        </a:p>
                      </a:txBody>
                      <a:tcPr>
                        <a:blipFill>
                          <a:blip r:embed="rId2"/>
                          <a:stretch>
                            <a:fillRect l="-31639" t="-72474" r="-175" b="-19407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Құрылыс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KZ"/>
                        </a:p>
                      </a:txBody>
                      <a:tcPr>
                        <a:blipFill>
                          <a:blip r:embed="rId2"/>
                          <a:stretch>
                            <a:fillRect l="-69826" t="-248744" r="-121083" b="-17989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KZ"/>
                        </a:p>
                      </a:txBody>
                      <a:tcPr>
                        <a:blipFill>
                          <a:blip r:embed="rId2"/>
                          <a:stretch>
                            <a:fillRect l="-140705" t="-248744" r="-321" b="-17989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21606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Дисплей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92608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kk-KZ" sz="2400" dirty="0">
                              <a:solidFill>
                                <a:srgbClr val="002060"/>
                              </a:solidFill>
                              <a:latin typeface="Open Sans" panose="020B0606030504020204" pitchFamily="34" charset="0"/>
                              <a:ea typeface="Open Sans" panose="020B0606030504020204" pitchFamily="34" charset="0"/>
                              <a:cs typeface="Open Sans" panose="020B0606030504020204" pitchFamily="34" charset="0"/>
                            </a:rPr>
                            <a:t>Склед формуласы </a:t>
                          </a:r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002060"/>
                            </a:solidFill>
                            <a:latin typeface="Open Sans" panose="020B0606030504020204" pitchFamily="34" charset="0"/>
                            <a:ea typeface="Open Sans" panose="020B0606030504020204" pitchFamily="34" charset="0"/>
                            <a:cs typeface="Open Sans" panose="020B0606030504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3386" y="4551938"/>
            <a:ext cx="1060177" cy="67688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3721" y="4551938"/>
            <a:ext cx="1108394" cy="676882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3508" y="5359182"/>
            <a:ext cx="1945748" cy="115425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75901" y="5343415"/>
            <a:ext cx="1584034" cy="115425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91188" y="6596547"/>
            <a:ext cx="953459" cy="81324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1082" y="6567755"/>
            <a:ext cx="1122481" cy="816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37715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3715" y="6138263"/>
            <a:ext cx="4470505" cy="169259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4368" y="2988852"/>
            <a:ext cx="6787256" cy="120532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4163" y="292100"/>
            <a:ext cx="9144000" cy="107988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қан карбонилді қосылыстардың номенклатурасы мен изомерия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2" y="1508225"/>
            <a:ext cx="9144000" cy="151077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Тривиальды номенклатура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бойынша альдегидтер өздері тотыққанда түзілетін қышқылдардың атымен аталады. Мысалы,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162" y="4196605"/>
            <a:ext cx="9144000" cy="1941658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үйелік номенклатура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бойынша қаныққан көмірсутектердің атына </a:t>
            </a:r>
            <a:r>
              <a:rPr lang="kk-KZ" altLang="ru-RU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–аль </a:t>
            </a:r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еген қосымша қосылып аталады. Нөмірлеуді альдегид тобынан бастайды. Мысалы,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039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2" y="301633"/>
            <a:ext cx="9144000" cy="107988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қан карбонилді қосылыстардың номенклатурасы мен изомерия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2" y="1514767"/>
            <a:ext cx="9144000" cy="421920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Кетондарды атау үшін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рационалдық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және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үйелік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номенклатура қолданады.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Рационалдық номенклатура 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бойынша алдымен карбонил тобымен байланысқан радикалды атайды, содан кейін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«кетон» 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еген сөзді қосады.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Жүйелік номенклатура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бойынша қаныққан көмірсутектің атына </a:t>
            </a:r>
            <a:r>
              <a:rPr lang="kk-KZ" altLang="ru-RU" sz="26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–он </a:t>
            </a:r>
            <a:r>
              <a:rPr lang="kk-KZ" altLang="ru-RU" sz="26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деген жалғау қосып, карбонилдегі оттекпен байланысқан көміртек атомының орнын көрсетіп айтады. Нөмірлеу карбонил тобына жақын жақтан басталады. Мысалы,  </a:t>
            </a:r>
            <a:endParaRPr lang="en-GB" altLang="ru-RU" sz="26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558" y="5794872"/>
            <a:ext cx="6811208" cy="1922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14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163" y="292100"/>
            <a:ext cx="9144000" cy="1079884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pPr algn="ctr"/>
            <a:r>
              <a:rPr lang="kk-KZ" sz="2800" dirty="0">
                <a:solidFill>
                  <a:srgbClr val="620BFC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Қаныққан карбонилді қосылыстардың номенклатурасы мен изомериясы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4163" y="1497245"/>
            <a:ext cx="9144000" cy="237254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lIns="252000" tIns="108000" rIns="252000" bIns="108000" rtlCol="0">
            <a:spAutoFit/>
          </a:bodyPr>
          <a:lstStyle/>
          <a:p>
            <a:r>
              <a:rPr lang="kk-KZ" altLang="ru-RU" sz="2800" dirty="0">
                <a:solidFill>
                  <a:srgbClr val="00206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Альдегидтердің изомериясын көмірсутек радикалдарының құрылымы анықтаса, кетондардың изомериясын көмірсутек радикалдарының құрылымы және карбонил тобының орыны анықтайды. Мысалы, </a:t>
            </a:r>
            <a:endParaRPr lang="en-GB" altLang="ru-RU" sz="2800" dirty="0">
              <a:solidFill>
                <a:srgbClr val="00206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59" y="4132799"/>
            <a:ext cx="8437806" cy="345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466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09</TotalTime>
  <Words>554</Words>
  <Application>Microsoft Office PowerPoint</Application>
  <PresentationFormat>Произвольный</PresentationFormat>
  <Paragraphs>69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Open Sans</vt:lpstr>
      <vt:lpstr>Тема Office</vt:lpstr>
      <vt:lpstr>CS ChemDraw Drawing</vt:lpstr>
      <vt:lpstr>11-сынып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icrosoft Office User</dc:creator>
  <cp:lastModifiedBy>Yerkebulan</cp:lastModifiedBy>
  <cp:revision>130</cp:revision>
  <dcterms:created xsi:type="dcterms:W3CDTF">2020-07-01T14:03:46Z</dcterms:created>
  <dcterms:modified xsi:type="dcterms:W3CDTF">2020-09-12T08:59:52Z</dcterms:modified>
</cp:coreProperties>
</file>